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7" r:id="rId4"/>
    <p:sldId id="267" r:id="rId5"/>
    <p:sldId id="280" r:id="rId6"/>
    <p:sldId id="281" r:id="rId7"/>
    <p:sldId id="258" r:id="rId8"/>
    <p:sldId id="261" r:id="rId9"/>
    <p:sldId id="263" r:id="rId10"/>
    <p:sldId id="264" r:id="rId11"/>
    <p:sldId id="265" r:id="rId12"/>
    <p:sldId id="268" r:id="rId13"/>
    <p:sldId id="269" r:id="rId14"/>
    <p:sldId id="270" r:id="rId15"/>
    <p:sldId id="272" r:id="rId16"/>
    <p:sldId id="274" r:id="rId17"/>
    <p:sldId id="276" r:id="rId18"/>
    <p:sldId id="277" r:id="rId19"/>
    <p:sldId id="278" r:id="rId20"/>
    <p:sldId id="266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66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DDD59-3DEA-4EFC-914C-94112A886425}" type="datetimeFigureOut">
              <a:rPr lang="en-US" smtClean="0"/>
              <a:t>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89A51-1E68-441E-8799-70258B2D18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5758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DDD59-3DEA-4EFC-914C-94112A886425}" type="datetimeFigureOut">
              <a:rPr lang="en-US" smtClean="0"/>
              <a:t>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89A51-1E68-441E-8799-70258B2D18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987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DDD59-3DEA-4EFC-914C-94112A886425}" type="datetimeFigureOut">
              <a:rPr lang="en-US" smtClean="0"/>
              <a:t>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89A51-1E68-441E-8799-70258B2D18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454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DDD59-3DEA-4EFC-914C-94112A886425}" type="datetimeFigureOut">
              <a:rPr lang="en-US" smtClean="0"/>
              <a:t>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89A51-1E68-441E-8799-70258B2D18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37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DDD59-3DEA-4EFC-914C-94112A886425}" type="datetimeFigureOut">
              <a:rPr lang="en-US" smtClean="0"/>
              <a:t>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89A51-1E68-441E-8799-70258B2D18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4540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DDD59-3DEA-4EFC-914C-94112A886425}" type="datetimeFigureOut">
              <a:rPr lang="en-US" smtClean="0"/>
              <a:t>1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89A51-1E68-441E-8799-70258B2D18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4501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DDD59-3DEA-4EFC-914C-94112A886425}" type="datetimeFigureOut">
              <a:rPr lang="en-US" smtClean="0"/>
              <a:t>1/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89A51-1E68-441E-8799-70258B2D18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0970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DDD59-3DEA-4EFC-914C-94112A886425}" type="datetimeFigureOut">
              <a:rPr lang="en-US" smtClean="0"/>
              <a:t>1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89A51-1E68-441E-8799-70258B2D18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502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DDD59-3DEA-4EFC-914C-94112A886425}" type="datetimeFigureOut">
              <a:rPr lang="en-US" smtClean="0"/>
              <a:t>1/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89A51-1E68-441E-8799-70258B2D18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591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DDD59-3DEA-4EFC-914C-94112A886425}" type="datetimeFigureOut">
              <a:rPr lang="en-US" smtClean="0"/>
              <a:t>1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89A51-1E68-441E-8799-70258B2D18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318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DDD59-3DEA-4EFC-914C-94112A886425}" type="datetimeFigureOut">
              <a:rPr lang="en-US" smtClean="0"/>
              <a:t>1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89A51-1E68-441E-8799-70258B2D18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4256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8DDD59-3DEA-4EFC-914C-94112A886425}" type="datetimeFigureOut">
              <a:rPr lang="en-US" smtClean="0"/>
              <a:t>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89A51-1E68-441E-8799-70258B2D18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344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11.tmp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tm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mp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mp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mp"/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mp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6807994"/>
              </p:ext>
            </p:extLst>
          </p:nvPr>
        </p:nvGraphicFramePr>
        <p:xfrm>
          <a:off x="4032116" y="2994285"/>
          <a:ext cx="6908539" cy="25146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346015">
                  <a:extLst>
                    <a:ext uri="{9D8B030D-6E8A-4147-A177-3AD203B41FA5}">
                      <a16:colId xmlns:a16="http://schemas.microsoft.com/office/drawing/2014/main" val="1318608482"/>
                    </a:ext>
                  </a:extLst>
                </a:gridCol>
                <a:gridCol w="4562524">
                  <a:extLst>
                    <a:ext uri="{9D8B030D-6E8A-4147-A177-3AD203B41FA5}">
                      <a16:colId xmlns:a16="http://schemas.microsoft.com/office/drawing/2014/main" val="2989191993"/>
                    </a:ext>
                  </a:extLst>
                </a:gridCol>
              </a:tblGrid>
              <a:tr h="617216">
                <a:tc>
                  <a:txBody>
                    <a:bodyPr/>
                    <a:lstStyle/>
                    <a:p>
                      <a:r>
                        <a:rPr lang="en-US" sz="3300" dirty="0" err="1"/>
                        <a:t>Giảng</a:t>
                      </a:r>
                      <a:r>
                        <a:rPr lang="en-US" sz="3300" dirty="0"/>
                        <a:t> </a:t>
                      </a:r>
                      <a:r>
                        <a:rPr lang="en-US" sz="3300" dirty="0" err="1"/>
                        <a:t>viên</a:t>
                      </a:r>
                      <a:endParaRPr lang="en-US" sz="3300" dirty="0"/>
                    </a:p>
                  </a:txBody>
                  <a:tcPr marL="125730" marR="125730" marT="62865" marB="62865"/>
                </a:tc>
                <a:tc>
                  <a:txBody>
                    <a:bodyPr/>
                    <a:lstStyle/>
                    <a:p>
                      <a:r>
                        <a:rPr lang="en-US" sz="3300" i="1"/>
                        <a:t>TS. </a:t>
                      </a:r>
                      <a:r>
                        <a:rPr lang="en-US" sz="3300" i="1" smtClean="0"/>
                        <a:t>Ngô</a:t>
                      </a:r>
                      <a:r>
                        <a:rPr lang="en-US" sz="3300" i="1" baseline="0" smtClean="0"/>
                        <a:t> Vũ Đức</a:t>
                      </a:r>
                      <a:endParaRPr lang="en-US" sz="3300" i="1"/>
                    </a:p>
                  </a:txBody>
                  <a:tcPr marL="125730" marR="125730" marT="62865" marB="62865"/>
                </a:tc>
                <a:extLst>
                  <a:ext uri="{0D108BD9-81ED-4DB2-BD59-A6C34878D82A}">
                    <a16:rowId xmlns:a16="http://schemas.microsoft.com/office/drawing/2014/main" val="156582402"/>
                  </a:ext>
                </a:extLst>
              </a:tr>
              <a:tr h="617216">
                <a:tc>
                  <a:txBody>
                    <a:bodyPr/>
                    <a:lstStyle/>
                    <a:p>
                      <a:r>
                        <a:rPr lang="en-US" sz="3300"/>
                        <a:t>Sinh viên</a:t>
                      </a:r>
                    </a:p>
                  </a:txBody>
                  <a:tcPr marL="125730" marR="125730" marT="62865" marB="62865"/>
                </a:tc>
                <a:tc>
                  <a:txBody>
                    <a:bodyPr/>
                    <a:lstStyle/>
                    <a:p>
                      <a:r>
                        <a:rPr lang="en-US" sz="3300"/>
                        <a:t>1.</a:t>
                      </a:r>
                      <a:r>
                        <a:rPr lang="en-US" sz="3300" baseline="0"/>
                        <a:t> </a:t>
                      </a:r>
                      <a:r>
                        <a:rPr lang="en-US" sz="3300"/>
                        <a:t>Nguyễn</a:t>
                      </a:r>
                      <a:r>
                        <a:rPr lang="en-US" sz="3300" baseline="0"/>
                        <a:t> Văn Chuyên</a:t>
                      </a:r>
                      <a:endParaRPr lang="en-US" sz="3300"/>
                    </a:p>
                  </a:txBody>
                  <a:tcPr marL="125730" marR="125730" marT="62865" marB="62865"/>
                </a:tc>
                <a:extLst>
                  <a:ext uri="{0D108BD9-81ED-4DB2-BD59-A6C34878D82A}">
                    <a16:rowId xmlns:a16="http://schemas.microsoft.com/office/drawing/2014/main" val="2010364904"/>
                  </a:ext>
                </a:extLst>
              </a:tr>
              <a:tr h="617216">
                <a:tc>
                  <a:txBody>
                    <a:bodyPr/>
                    <a:lstStyle/>
                    <a:p>
                      <a:endParaRPr lang="en-US" sz="3300"/>
                    </a:p>
                  </a:txBody>
                  <a:tcPr marL="125730" marR="125730" marT="62865" marB="62865"/>
                </a:tc>
                <a:tc>
                  <a:txBody>
                    <a:bodyPr/>
                    <a:lstStyle/>
                    <a:p>
                      <a:r>
                        <a:rPr lang="en-US" sz="3300" dirty="0"/>
                        <a:t>2</a:t>
                      </a:r>
                      <a:r>
                        <a:rPr lang="en-US" sz="3300"/>
                        <a:t>. </a:t>
                      </a:r>
                      <a:r>
                        <a:rPr lang="en-US" sz="3300" smtClean="0"/>
                        <a:t>Lê</a:t>
                      </a:r>
                      <a:r>
                        <a:rPr lang="en-US" sz="3300" baseline="0" smtClean="0"/>
                        <a:t> Văn Long</a:t>
                      </a:r>
                      <a:endParaRPr lang="en-US" sz="3300" dirty="0"/>
                    </a:p>
                  </a:txBody>
                  <a:tcPr marL="125730" marR="125730" marT="62865" marB="62865"/>
                </a:tc>
                <a:extLst>
                  <a:ext uri="{0D108BD9-81ED-4DB2-BD59-A6C34878D82A}">
                    <a16:rowId xmlns:a16="http://schemas.microsoft.com/office/drawing/2014/main" val="1589244435"/>
                  </a:ext>
                </a:extLst>
              </a:tr>
              <a:tr h="617216">
                <a:tc>
                  <a:txBody>
                    <a:bodyPr/>
                    <a:lstStyle/>
                    <a:p>
                      <a:endParaRPr lang="en-US" sz="3300"/>
                    </a:p>
                  </a:txBody>
                  <a:tcPr marL="125730" marR="125730" marT="62865" marB="62865"/>
                </a:tc>
                <a:tc>
                  <a:txBody>
                    <a:bodyPr/>
                    <a:lstStyle/>
                    <a:p>
                      <a:r>
                        <a:rPr lang="en-US" sz="3300" dirty="0"/>
                        <a:t>3</a:t>
                      </a:r>
                      <a:r>
                        <a:rPr lang="en-US" sz="3300"/>
                        <a:t>. </a:t>
                      </a:r>
                      <a:r>
                        <a:rPr lang="en-US" sz="3300" smtClean="0"/>
                        <a:t>Vũ</a:t>
                      </a:r>
                      <a:r>
                        <a:rPr lang="en-US" sz="3300" baseline="0" smtClean="0"/>
                        <a:t> Xuân Phong</a:t>
                      </a:r>
                      <a:endParaRPr lang="en-US" sz="3300" dirty="0"/>
                    </a:p>
                  </a:txBody>
                  <a:tcPr marL="125730" marR="125730" marT="62865" marB="62865"/>
                </a:tc>
                <a:extLst>
                  <a:ext uri="{0D108BD9-81ED-4DB2-BD59-A6C34878D82A}">
                    <a16:rowId xmlns:a16="http://schemas.microsoft.com/office/drawing/2014/main" val="223112594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84655" y="365624"/>
            <a:ext cx="10515600" cy="18374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i="1" kern="1200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Viện</a:t>
            </a:r>
            <a:r>
              <a:rPr lang="en-US" sz="3600" b="1" i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Điện</a:t>
            </a:r>
            <a:r>
              <a:rPr lang="en-US" sz="3600" b="1" i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tử</a:t>
            </a:r>
            <a:r>
              <a:rPr lang="en-US" sz="3600" b="1" i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Viễn</a:t>
            </a:r>
            <a:r>
              <a:rPr lang="en-US" sz="3600" b="1" i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thông</a:t>
            </a:r>
            <a:endParaRPr lang="en-US" sz="3600" b="1" i="1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i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600" b="1" i="1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Thiết kế hệ nhúng</a:t>
            </a:r>
            <a:r>
              <a:rPr lang="en-US" sz="3600" b="1" i="1" kern="120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- </a:t>
            </a:r>
            <a:r>
              <a:rPr lang="en-US" sz="3600" b="1" i="1" kern="12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20181</a:t>
            </a: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b="1" i="1" kern="120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DCT  64point </a:t>
            </a:r>
            <a:endParaRPr lang="en-US" sz="4400" b="1" i="1" kern="1200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4427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638" y="1625695"/>
            <a:ext cx="4267390" cy="4955111"/>
          </a:xfrm>
          <a:prstGeom prst="rect">
            <a:avLst/>
          </a:prstGeo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597" y="1625695"/>
            <a:ext cx="4099105" cy="4801106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691011"/>
              </p:ext>
            </p:extLst>
          </p:nvPr>
        </p:nvGraphicFramePr>
        <p:xfrm>
          <a:off x="6972300" y="805276"/>
          <a:ext cx="5219700" cy="561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5" imgW="5752800" imgH="431640" progId="Equation.DSMT4">
                  <p:embed/>
                </p:oleObj>
              </mc:Choice>
              <mc:Fallback>
                <p:oleObj name="Equation" r:id="rId5" imgW="575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2300" y="805276"/>
                        <a:ext cx="5219700" cy="561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085601"/>
              </p:ext>
            </p:extLst>
          </p:nvPr>
        </p:nvGraphicFramePr>
        <p:xfrm>
          <a:off x="116669" y="805276"/>
          <a:ext cx="5471331" cy="68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7" imgW="14410605" imgH="1196585" progId="Equation.DSMT4">
                  <p:embed/>
                </p:oleObj>
              </mc:Choice>
              <mc:Fallback>
                <p:oleObj name="Equation" r:id="rId7" imgW="14410605" imgH="11965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669" y="805276"/>
                        <a:ext cx="5471331" cy="689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0" y="-33730"/>
            <a:ext cx="225343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/>
              <a:t>DCT_ODD</a:t>
            </a:r>
          </a:p>
        </p:txBody>
      </p:sp>
      <p:sp>
        <p:nvSpPr>
          <p:cNvPr id="3" name="Rectangle 2"/>
          <p:cNvSpPr/>
          <p:nvPr/>
        </p:nvSpPr>
        <p:spPr>
          <a:xfrm>
            <a:off x="6972300" y="0"/>
            <a:ext cx="21826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/>
              <a:t>DCT_EV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96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4457700" cy="914400"/>
          </a:xfrm>
        </p:spPr>
        <p:txBody>
          <a:bodyPr/>
          <a:lstStyle/>
          <a:p>
            <a:r>
              <a:rPr lang="en-US" smtClean="0"/>
              <a:t>Timing DCT 8 điểm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7437" y="1266280"/>
            <a:ext cx="6386968" cy="4563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15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3822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Thực thi khối tổng</a:t>
            </a:r>
            <a:endParaRPr 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913" y="724829"/>
            <a:ext cx="5974614" cy="5765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073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5969000" cy="749300"/>
          </a:xfrm>
        </p:spPr>
        <p:txBody>
          <a:bodyPr/>
          <a:lstStyle/>
          <a:p>
            <a:r>
              <a:rPr lang="en-US" smtClean="0"/>
              <a:t>Thực thi khối DCT 1D</a:t>
            </a:r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592" y="749301"/>
            <a:ext cx="4140835" cy="60341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91869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1"/>
            <a:ext cx="6278137" cy="749300"/>
          </a:xfrm>
        </p:spPr>
        <p:txBody>
          <a:bodyPr>
            <a:normAutofit fontScale="90000"/>
          </a:bodyPr>
          <a:lstStyle/>
          <a:p>
            <a:r>
              <a:rPr lang="en-US" smtClean="0"/>
              <a:t>Thực thi khối DCT 1D 8 POINT</a:t>
            </a:r>
            <a:endParaRPr lang="en-US"/>
          </a:p>
        </p:txBody>
      </p:sp>
      <p:pic>
        <p:nvPicPr>
          <p:cNvPr id="4" name="Picture 3" descr="D:\Quartus 1\Lab 6\DCT1D8P_D8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7733" y="942278"/>
            <a:ext cx="5579110" cy="55588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74460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1"/>
            <a:ext cx="6278137" cy="749300"/>
          </a:xfrm>
        </p:spPr>
        <p:txBody>
          <a:bodyPr>
            <a:normAutofit/>
          </a:bodyPr>
          <a:lstStyle/>
          <a:p>
            <a:r>
              <a:rPr lang="en-US" smtClean="0"/>
              <a:t>Kiểm thử - Giá trị mẫu</a:t>
            </a:r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662" y="1325271"/>
            <a:ext cx="6541352" cy="159462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9569992"/>
              </p:ext>
            </p:extLst>
          </p:nvPr>
        </p:nvGraphicFramePr>
        <p:xfrm>
          <a:off x="3139067" y="3417520"/>
          <a:ext cx="4817325" cy="2971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89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16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16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16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16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316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3169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82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1717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130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132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132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129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133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133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134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135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9833421"/>
              </p:ext>
            </p:extLst>
          </p:nvPr>
        </p:nvGraphicFramePr>
        <p:xfrm>
          <a:off x="3139067" y="4810546"/>
          <a:ext cx="4873081" cy="2971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1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8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1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1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19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219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19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267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4341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374.06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-3.95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1.58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-0.28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-1.41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-2.17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0.112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1.615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Down Arrow 6"/>
          <p:cNvSpPr/>
          <p:nvPr/>
        </p:nvSpPr>
        <p:spPr>
          <a:xfrm>
            <a:off x="5190890" y="3927251"/>
            <a:ext cx="713678" cy="7582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TextBox 8"/>
          <p:cNvSpPr txBox="1"/>
          <p:nvPr/>
        </p:nvSpPr>
        <p:spPr>
          <a:xfrm>
            <a:off x="5996071" y="3988302"/>
            <a:ext cx="564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DCT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61027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1"/>
            <a:ext cx="6278137" cy="749300"/>
          </a:xfrm>
        </p:spPr>
        <p:txBody>
          <a:bodyPr>
            <a:normAutofit/>
          </a:bodyPr>
          <a:lstStyle/>
          <a:p>
            <a:r>
              <a:rPr lang="en-US" smtClean="0"/>
              <a:t>Kiểm thử - DCT_ODD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95370" y="4790362"/>
            <a:ext cx="42724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iển thi kết quả của DCT 1 chiều 8 điểm ở vị trí thứ 2. Để tính kết quả thực hiện 402/2^8 = 1,57</a:t>
            </a:r>
            <a:endParaRPr lang="vi-VN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12" y="1528549"/>
            <a:ext cx="5693117" cy="215210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136" y="1528548"/>
            <a:ext cx="5793009" cy="215210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932397" y="4858599"/>
            <a:ext cx="43543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iển thi kết quả của DCT 1 chiều 8 điểm ở vị trí thứ 1. Để tính kết quả thực hiện -1008/2^8 = -3,9375</a:t>
            </a:r>
            <a:endParaRPr lang="vi-VN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157414" y="0"/>
            <a:ext cx="6278137" cy="749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Kiểm thử - DCT_EV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895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1"/>
            <a:ext cx="6278137" cy="749300"/>
          </a:xfrm>
        </p:spPr>
        <p:txBody>
          <a:bodyPr>
            <a:normAutofit/>
          </a:bodyPr>
          <a:lstStyle/>
          <a:p>
            <a:r>
              <a:rPr lang="en-US" smtClean="0"/>
              <a:t>Kiểm thử - DCT1D8P</a:t>
            </a:r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61" y="1774209"/>
            <a:ext cx="6009124" cy="364395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9697056"/>
              </p:ext>
            </p:extLst>
          </p:nvPr>
        </p:nvGraphicFramePr>
        <p:xfrm>
          <a:off x="6428097" y="1774209"/>
          <a:ext cx="5527342" cy="364395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7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95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54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96045/2^8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375.176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4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-1008/2^8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-3.9375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4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402/2^8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1.57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4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-71/2^8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-2.277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54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-514/2^8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-2.00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54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-552/2^8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-2.16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54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27/2^8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0.105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54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415/2^8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>
                          <a:effectLst/>
                        </a:rPr>
                        <a:t>1.621</a:t>
                      </a:r>
                      <a:endParaRPr lang="vi-VN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4194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1"/>
            <a:ext cx="6278137" cy="749300"/>
          </a:xfrm>
        </p:spPr>
        <p:txBody>
          <a:bodyPr>
            <a:normAutofit/>
          </a:bodyPr>
          <a:lstStyle/>
          <a:p>
            <a:r>
              <a:rPr lang="en-US" smtClean="0"/>
              <a:t>Kiểm thử - DCT1D</a:t>
            </a:r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9067" y="749300"/>
            <a:ext cx="6155058" cy="54194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8727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1"/>
            <a:ext cx="6278137" cy="749300"/>
          </a:xfrm>
        </p:spPr>
        <p:txBody>
          <a:bodyPr>
            <a:normAutofit/>
          </a:bodyPr>
          <a:lstStyle/>
          <a:p>
            <a:r>
              <a:rPr lang="en-US" smtClean="0"/>
              <a:t>Kiểm thử - DCT2D</a:t>
            </a:r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633" y="749301"/>
            <a:ext cx="6059605" cy="54877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18926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8364" y="0"/>
            <a:ext cx="40943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smtClean="0">
                <a:latin typeface="Arial" panose="020B0604020202020204" pitchFamily="34" charset="0"/>
                <a:cs typeface="Arial" panose="020B0604020202020204" pitchFamily="34" charset="0"/>
              </a:rPr>
              <a:t>Nội dung</a:t>
            </a:r>
            <a:endParaRPr lang="en-US" sz="6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22166" y="1015663"/>
            <a:ext cx="5991367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4000" smtClean="0">
                <a:latin typeface="Arial" panose="020B0604020202020204" pitchFamily="34" charset="0"/>
                <a:cs typeface="Arial" panose="020B0604020202020204" pitchFamily="34" charset="0"/>
              </a:rPr>
              <a:t>Xác định yêu cầu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4000" smtClean="0">
                <a:latin typeface="Arial" panose="020B0604020202020204" pitchFamily="34" charset="0"/>
                <a:cs typeface="Arial" panose="020B0604020202020204" pitchFamily="34" charset="0"/>
              </a:rPr>
              <a:t>Công thức toàn học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4000" smtClean="0">
                <a:latin typeface="Arial" panose="020B0604020202020204" pitchFamily="34" charset="0"/>
                <a:cs typeface="Arial" panose="020B0604020202020204" pitchFamily="34" charset="0"/>
              </a:rPr>
              <a:t>Thiết kế top-block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4000" smtClean="0">
                <a:latin typeface="Arial" panose="020B0604020202020204" pitchFamily="34" charset="0"/>
                <a:cs typeface="Arial" panose="020B0604020202020204" pitchFamily="34" charset="0"/>
              </a:rPr>
              <a:t>Thiết kế chi tiết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4000" smtClean="0">
                <a:latin typeface="Arial" panose="020B0604020202020204" pitchFamily="34" charset="0"/>
                <a:cs typeface="Arial" panose="020B0604020202020204" pitchFamily="34" charset="0"/>
              </a:rPr>
              <a:t>Thực thi và kiểm thử</a:t>
            </a:r>
            <a:endParaRPr lang="en-US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66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71900" y="2971800"/>
            <a:ext cx="63881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smtClean="0">
                <a:latin typeface="Arial" panose="020B0604020202020204" pitchFamily="34" charset="0"/>
                <a:cs typeface="Arial" panose="020B0604020202020204" pitchFamily="34" charset="0"/>
              </a:rPr>
              <a:t>Thanks you!!!!</a:t>
            </a:r>
            <a:endParaRPr lang="en-US" sz="6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05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5398" y="596520"/>
            <a:ext cx="6114196" cy="54557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0"/>
            <a:ext cx="25111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smtClean="0">
                <a:latin typeface="Arial" panose="020B0604020202020204" pitchFamily="34" charset="0"/>
                <a:cs typeface="Arial" panose="020B0604020202020204" pitchFamily="34" charset="0"/>
              </a:rPr>
              <a:t>Yêu cầu</a:t>
            </a:r>
            <a:endParaRPr lang="en-US" sz="4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0251" y="1009934"/>
            <a:ext cx="3207224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smtClean="0">
                <a:latin typeface="Arial" panose="020B0604020202020204" pitchFamily="34" charset="0"/>
                <a:cs typeface="Arial" panose="020B0604020202020204" pitchFamily="34" charset="0"/>
              </a:rPr>
              <a:t>Input</a:t>
            </a:r>
            <a:r>
              <a:rPr lang="en-US" sz="60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A0 - A6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Cl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res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0251" y="4262512"/>
            <a:ext cx="320722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smtClean="0">
                <a:latin typeface="Arial" panose="020B0604020202020204" pitchFamily="34" charset="0"/>
                <a:cs typeface="Arial" panose="020B0604020202020204" pitchFamily="34" charset="0"/>
              </a:rPr>
              <a:t>Output</a:t>
            </a:r>
            <a:r>
              <a:rPr lang="en-US" sz="60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smtClean="0">
                <a:latin typeface="Arial" panose="020B0604020202020204" pitchFamily="34" charset="0"/>
                <a:cs typeface="Arial" panose="020B0604020202020204" pitchFamily="34" charset="0"/>
              </a:rPr>
              <a:t>F0 – F63 </a:t>
            </a:r>
          </a:p>
        </p:txBody>
      </p:sp>
    </p:spTree>
    <p:extLst>
      <p:ext uri="{BB962C8B-B14F-4D97-AF65-F5344CB8AC3E}">
        <p14:creationId xmlns:p14="http://schemas.microsoft.com/office/powerpoint/2010/main" val="1399024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4495800" cy="838200"/>
          </a:xfrm>
        </p:spPr>
        <p:txBody>
          <a:bodyPr>
            <a:normAutofit fontScale="90000"/>
          </a:bodyPr>
          <a:lstStyle/>
          <a:p>
            <a:r>
              <a:rPr lang="en-US" smtClean="0"/>
              <a:t>Công thức toán học</a:t>
            </a:r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45" y="1419367"/>
            <a:ext cx="12160154" cy="3988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411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4495800" cy="838200"/>
          </a:xfrm>
        </p:spPr>
        <p:txBody>
          <a:bodyPr>
            <a:normAutofit fontScale="90000"/>
          </a:bodyPr>
          <a:lstStyle/>
          <a:p>
            <a:r>
              <a:rPr lang="en-US" smtClean="0"/>
              <a:t>Các giá trị pi cần tính</a:t>
            </a:r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0155470"/>
              </p:ext>
            </p:extLst>
          </p:nvPr>
        </p:nvGraphicFramePr>
        <p:xfrm>
          <a:off x="1530195" y="2007219"/>
          <a:ext cx="8128000" cy="296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3374">
                <a:tc>
                  <a:txBody>
                    <a:bodyPr/>
                    <a:lstStyle/>
                    <a:p>
                      <a:r>
                        <a:rPr lang="en-US" smtClean="0"/>
                        <a:t>0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</a:t>
                      </a:r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pi/16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pi/16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pi/16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pi/16</a:t>
                      </a:r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pi/8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pi/8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pi/8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pi/8</a:t>
                      </a:r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3pi/16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pi/16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5pi/16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1pi/16</a:t>
                      </a:r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pi/4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pi/4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pi/4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pi/4</a:t>
                      </a:r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5pi/16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5pi/16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5pi/16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5pi/16</a:t>
                      </a:r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3pi/8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pi/8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5pi/8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1pi/8</a:t>
                      </a:r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7pi/16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1pi/16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5pi/16</a:t>
                      </a:r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9pi/16</a:t>
                      </a:r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8373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907507" cy="696036"/>
          </a:xfrm>
        </p:spPr>
        <p:txBody>
          <a:bodyPr>
            <a:normAutofit/>
          </a:bodyPr>
          <a:lstStyle/>
          <a:p>
            <a:r>
              <a:rPr lang="en-US" smtClean="0"/>
              <a:t>Xử lý dấu phẩy tĩnh</a:t>
            </a:r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5205442"/>
              </p:ext>
            </p:extLst>
          </p:nvPr>
        </p:nvGraphicFramePr>
        <p:xfrm>
          <a:off x="1404203" y="1091819"/>
          <a:ext cx="9281995" cy="579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43212">
                  <a:extLst>
                    <a:ext uri="{9D8B030D-6E8A-4147-A177-3AD203B41FA5}">
                      <a16:colId xmlns:a16="http://schemas.microsoft.com/office/drawing/2014/main" val="3696402065"/>
                    </a:ext>
                  </a:extLst>
                </a:gridCol>
                <a:gridCol w="5791430">
                  <a:extLst>
                    <a:ext uri="{9D8B030D-6E8A-4147-A177-3AD203B41FA5}">
                      <a16:colId xmlns:a16="http://schemas.microsoft.com/office/drawing/2014/main" val="1815522365"/>
                    </a:ext>
                  </a:extLst>
                </a:gridCol>
                <a:gridCol w="2547353">
                  <a:extLst>
                    <a:ext uri="{9D8B030D-6E8A-4147-A177-3AD203B41FA5}">
                      <a16:colId xmlns:a16="http://schemas.microsoft.com/office/drawing/2014/main" val="2413037460"/>
                    </a:ext>
                  </a:extLst>
                </a:gridCol>
              </a:tblGrid>
              <a:tr h="571891">
                <a:tc>
                  <a:txBody>
                    <a:bodyPr/>
                    <a:lstStyle/>
                    <a:p>
                      <a:pPr algn="ctr"/>
                      <a:r>
                        <a:rPr lang="en-US" sz="3200" smtClean="0"/>
                        <a:t>23</a:t>
                      </a:r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smtClean="0"/>
                        <a:t>22….………..</a:t>
                      </a:r>
                      <a:r>
                        <a:rPr lang="en-US" sz="3200" smtClean="0"/>
                        <a:t>8</a:t>
                      </a:r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smtClean="0"/>
                        <a:t>7…….0</a:t>
                      </a:r>
                      <a:endParaRPr lang="en-US" sz="32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9868114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720" y="3528188"/>
            <a:ext cx="11020425" cy="195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35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96104"/>
            <a:ext cx="7044811" cy="37608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5534" y="0"/>
            <a:ext cx="50360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smtClean="0">
                <a:latin typeface="Arial" panose="020B0604020202020204" pitchFamily="34" charset="0"/>
                <a:cs typeface="Arial" panose="020B0604020202020204" pitchFamily="34" charset="0"/>
              </a:rPr>
              <a:t>Thiết kế top-block</a:t>
            </a:r>
            <a:endParaRPr lang="en-US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4811" y="1693316"/>
            <a:ext cx="5350447" cy="416642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58971" y="61554"/>
            <a:ext cx="4459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latin typeface="Arial" panose="020B0604020202020204" pitchFamily="34" charset="0"/>
                <a:cs typeface="Arial" panose="020B0604020202020204" pitchFamily="34" charset="0"/>
              </a:rPr>
              <a:t>Timming top-block</a:t>
            </a:r>
            <a:endParaRPr lang="en-US" sz="3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61314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890146" cy="917765"/>
          </a:xfrm>
        </p:spPr>
        <p:txBody>
          <a:bodyPr/>
          <a:lstStyle/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Thiết kế khối DCT 1D</a:t>
            </a: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441" y="1043049"/>
            <a:ext cx="4203923" cy="5446461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1689" y="1361317"/>
            <a:ext cx="6340311" cy="512819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96335" y="43383"/>
            <a:ext cx="48176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smtClean="0"/>
              <a:t>timmingDCT 1D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845766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315263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latin typeface="Arial" panose="020B0604020202020204" pitchFamily="34" charset="0"/>
                <a:cs typeface="Arial" panose="020B0604020202020204" pitchFamily="34" charset="0"/>
              </a:rPr>
              <a:t>Thiết kế DCT 8 điểm</a:t>
            </a:r>
            <a:endParaRPr lang="en-US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5497" y="351653"/>
            <a:ext cx="3627308" cy="6184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84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</TotalTime>
  <Words>290</Words>
  <Application>Microsoft Office PowerPoint</Application>
  <PresentationFormat>Widescreen</PresentationFormat>
  <Paragraphs>113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Công thức toán học</vt:lpstr>
      <vt:lpstr>Các giá trị pi cần tính</vt:lpstr>
      <vt:lpstr>Xử lý dấu phẩy tĩnh</vt:lpstr>
      <vt:lpstr>PowerPoint Presentation</vt:lpstr>
      <vt:lpstr>Thiết kế khối DCT 1D</vt:lpstr>
      <vt:lpstr>PowerPoint Presentation</vt:lpstr>
      <vt:lpstr>PowerPoint Presentation</vt:lpstr>
      <vt:lpstr>Timing DCT 8 điểm</vt:lpstr>
      <vt:lpstr>PowerPoint Presentation</vt:lpstr>
      <vt:lpstr>Thực thi khối DCT 1D</vt:lpstr>
      <vt:lpstr>Thực thi khối DCT 1D 8 POINT</vt:lpstr>
      <vt:lpstr>Kiểm thử - Giá trị mẫu</vt:lpstr>
      <vt:lpstr>Kiểm thử - DCT_ODD</vt:lpstr>
      <vt:lpstr>Kiểm thử - DCT1D8P</vt:lpstr>
      <vt:lpstr>Kiểm thử - DCT1D</vt:lpstr>
      <vt:lpstr>Kiểm thử - DCT2D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uyen van</dc:creator>
  <cp:lastModifiedBy>chuyen van</cp:lastModifiedBy>
  <cp:revision>56</cp:revision>
  <dcterms:created xsi:type="dcterms:W3CDTF">2018-12-23T12:47:34Z</dcterms:created>
  <dcterms:modified xsi:type="dcterms:W3CDTF">2019-01-05T02:31:10Z</dcterms:modified>
</cp:coreProperties>
</file>